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256" r:id="rId2"/>
    <p:sldId id="257" r:id="rId3"/>
    <p:sldId id="266" r:id="rId4"/>
    <p:sldId id="258" r:id="rId5"/>
    <p:sldId id="259" r:id="rId6"/>
    <p:sldId id="260" r:id="rId7"/>
    <p:sldId id="261" r:id="rId8"/>
    <p:sldId id="263" r:id="rId9"/>
    <p:sldId id="267" r:id="rId10"/>
    <p:sldId id="264" r:id="rId11"/>
    <p:sldId id="265" r:id="rId12"/>
  </p:sldIdLst>
  <p:sldSz cx="12192000" cy="6858000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54.wmf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41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46.wmf"/><Relationship Id="rId10" Type="http://schemas.openxmlformats.org/officeDocument/2006/relationships/image" Target="../media/image68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4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087C53-AA6D-4BB6-9E9D-FE0D0C258EC4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4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CA3E82-6CAB-4C7D-913C-A356A2032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6005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815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365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15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69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888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56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625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6344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745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492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179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FDE5C5-0BC0-4044-8E21-278783B211ED}" type="datetimeFigureOut">
              <a:rPr lang="en-US" smtClean="0"/>
              <a:t>09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8EB7CA-E07A-464B-A5AC-F8FA0FA086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310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59.png"/><Relationship Id="rId21" Type="http://schemas.openxmlformats.org/officeDocument/2006/relationships/image" Target="../media/image5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6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22.png"/><Relationship Id="rId15" Type="http://schemas.openxmlformats.org/officeDocument/2006/relationships/image" Target="../media/image54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5.wmf"/><Relationship Id="rId4" Type="http://schemas.openxmlformats.org/officeDocument/2006/relationships/image" Target="../media/image60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70.png"/><Relationship Id="rId21" Type="http://schemas.openxmlformats.org/officeDocument/2006/relationships/image" Target="../media/image66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4.wmf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56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67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22.png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4.wmf"/><Relationship Id="rId4" Type="http://schemas.openxmlformats.org/officeDocument/2006/relationships/image" Target="../media/image21.pn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35.png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image" Target="../media/image22.png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50.png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3.wmf"/><Relationship Id="rId24" Type="http://schemas.openxmlformats.org/officeDocument/2006/relationships/image" Target="../media/image49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oleObject" Target="../embeddings/oleObject35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.1 Graph Linear Equations in Two Variab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44880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lot points on the coordinate pla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Graph a linear equation by plotting poi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Graph vertical and horizontal lin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ind x- and y-intercep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Graph using intercep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98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759" y="1"/>
            <a:ext cx="7095419" cy="29225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758" y="2575957"/>
            <a:ext cx="7087635" cy="711729"/>
          </a:xfrm>
          <a:prstGeom prst="rect">
            <a:avLst/>
          </a:prstGeom>
        </p:spPr>
      </p:pic>
      <p:pic>
        <p:nvPicPr>
          <p:cNvPr id="7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5"/>
          <a:stretch>
            <a:fillRect/>
          </a:stretch>
        </p:blipFill>
        <p:spPr>
          <a:xfrm>
            <a:off x="7354160" y="227252"/>
            <a:ext cx="4354713" cy="43223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6302" y="3287686"/>
            <a:ext cx="1772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X intercept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55074"/>
              </p:ext>
            </p:extLst>
          </p:nvPr>
        </p:nvGraphicFramePr>
        <p:xfrm>
          <a:off x="1089088" y="3891626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9088" y="3891626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19046"/>
              </p:ext>
            </p:extLst>
          </p:nvPr>
        </p:nvGraphicFramePr>
        <p:xfrm>
          <a:off x="387601" y="4419600"/>
          <a:ext cx="19907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601" y="4419600"/>
                        <a:ext cx="19907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31449"/>
              </p:ext>
            </p:extLst>
          </p:nvPr>
        </p:nvGraphicFramePr>
        <p:xfrm>
          <a:off x="819150" y="4927600"/>
          <a:ext cx="1125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150" y="4927600"/>
                        <a:ext cx="1125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01621"/>
              </p:ext>
            </p:extLst>
          </p:nvPr>
        </p:nvGraphicFramePr>
        <p:xfrm>
          <a:off x="1009650" y="5362575"/>
          <a:ext cx="779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650" y="5362575"/>
                        <a:ext cx="7794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46045"/>
              </p:ext>
            </p:extLst>
          </p:nvPr>
        </p:nvGraphicFramePr>
        <p:xfrm>
          <a:off x="1009650" y="5857875"/>
          <a:ext cx="779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9650" y="5857875"/>
                        <a:ext cx="77946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10511044" y="2309859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917347" y="3287686"/>
            <a:ext cx="1772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Y intercept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829425"/>
              </p:ext>
            </p:extLst>
          </p:nvPr>
        </p:nvGraphicFramePr>
        <p:xfrm>
          <a:off x="4400134" y="3856702"/>
          <a:ext cx="806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0134" y="3856702"/>
                        <a:ext cx="8064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76567"/>
              </p:ext>
            </p:extLst>
          </p:nvPr>
        </p:nvGraphicFramePr>
        <p:xfrm>
          <a:off x="3881438" y="4464050"/>
          <a:ext cx="2019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8" imgW="888840" imgH="203040" progId="Equation.DSMT4">
                  <p:embed/>
                </p:oleObj>
              </mc:Choice>
              <mc:Fallback>
                <p:oleObj name="Equation" r:id="rId18" imgW="8888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81438" y="4464050"/>
                        <a:ext cx="20193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59214"/>
              </p:ext>
            </p:extLst>
          </p:nvPr>
        </p:nvGraphicFramePr>
        <p:xfrm>
          <a:off x="4254500" y="4975225"/>
          <a:ext cx="1327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20" imgW="583920" imgH="203040" progId="Equation.DSMT4">
                  <p:embed/>
                </p:oleObj>
              </mc:Choice>
              <mc:Fallback>
                <p:oleObj name="Equation" r:id="rId20" imgW="5839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54500" y="4975225"/>
                        <a:ext cx="13271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79068"/>
              </p:ext>
            </p:extLst>
          </p:nvPr>
        </p:nvGraphicFramePr>
        <p:xfrm>
          <a:off x="4413250" y="5484813"/>
          <a:ext cx="1009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22" imgW="444240" imgH="203040" progId="Equation.DSMT4">
                  <p:embed/>
                </p:oleObj>
              </mc:Choice>
              <mc:Fallback>
                <p:oleObj name="Equation" r:id="rId22" imgW="4442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13250" y="5484813"/>
                        <a:ext cx="10096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69389"/>
              </p:ext>
            </p:extLst>
          </p:nvPr>
        </p:nvGraphicFramePr>
        <p:xfrm>
          <a:off x="4422441" y="5994401"/>
          <a:ext cx="10096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24" imgW="444240" imgH="203040" progId="Equation.DSMT4">
                  <p:embed/>
                </p:oleObj>
              </mc:Choice>
              <mc:Fallback>
                <p:oleObj name="Equation" r:id="rId24" imgW="44424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22441" y="5994401"/>
                        <a:ext cx="10096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9438648" y="3732324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9034506" y="1241946"/>
            <a:ext cx="2456909" cy="3222105"/>
          </a:xfrm>
          <a:prstGeom prst="straightConnector1">
            <a:avLst/>
          </a:prstGeom>
          <a:ln w="412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227851" y="4126019"/>
            <a:ext cx="861237" cy="1528823"/>
          </a:xfrm>
          <a:custGeom>
            <a:avLst/>
            <a:gdLst>
              <a:gd name="connsiteX0" fmla="*/ 797441 w 861237"/>
              <a:gd name="connsiteY0" fmla="*/ 2360427 h 2360427"/>
              <a:gd name="connsiteX1" fmla="*/ 0 w 861237"/>
              <a:gd name="connsiteY1" fmla="*/ 2360427 h 2360427"/>
              <a:gd name="connsiteX2" fmla="*/ 10632 w 861237"/>
              <a:gd name="connsiteY2" fmla="*/ 0 h 2360427"/>
              <a:gd name="connsiteX3" fmla="*/ 861237 w 861237"/>
              <a:gd name="connsiteY3" fmla="*/ 0 h 2360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237" h="2360427">
                <a:moveTo>
                  <a:pt x="797441" y="2360427"/>
                </a:moveTo>
                <a:lnTo>
                  <a:pt x="0" y="2360427"/>
                </a:lnTo>
                <a:lnTo>
                  <a:pt x="10632" y="0"/>
                </a:lnTo>
                <a:lnTo>
                  <a:pt x="861237" y="0"/>
                </a:lnTo>
              </a:path>
            </a:pathLst>
          </a:custGeom>
          <a:noFill/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537814" y="4126019"/>
            <a:ext cx="823111" cy="1610524"/>
          </a:xfrm>
          <a:custGeom>
            <a:avLst/>
            <a:gdLst>
              <a:gd name="connsiteX0" fmla="*/ 797441 w 861237"/>
              <a:gd name="connsiteY0" fmla="*/ 2360427 h 2360427"/>
              <a:gd name="connsiteX1" fmla="*/ 0 w 861237"/>
              <a:gd name="connsiteY1" fmla="*/ 2360427 h 2360427"/>
              <a:gd name="connsiteX2" fmla="*/ 10632 w 861237"/>
              <a:gd name="connsiteY2" fmla="*/ 0 h 2360427"/>
              <a:gd name="connsiteX3" fmla="*/ 861237 w 861237"/>
              <a:gd name="connsiteY3" fmla="*/ 0 h 2360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237" h="2360427">
                <a:moveTo>
                  <a:pt x="797441" y="2360427"/>
                </a:moveTo>
                <a:lnTo>
                  <a:pt x="0" y="2360427"/>
                </a:lnTo>
                <a:lnTo>
                  <a:pt x="10632" y="0"/>
                </a:lnTo>
                <a:lnTo>
                  <a:pt x="861237" y="0"/>
                </a:lnTo>
              </a:path>
            </a:pathLst>
          </a:custGeom>
          <a:noFill/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44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  <p:bldP spid="15" grpId="0"/>
      <p:bldP spid="21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21" y="524419"/>
            <a:ext cx="6277815" cy="690231"/>
          </a:xfrm>
          <a:prstGeom prst="rect">
            <a:avLst/>
          </a:prstGeom>
        </p:spPr>
      </p:pic>
      <p:pic>
        <p:nvPicPr>
          <p:cNvPr id="6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6636224" y="524419"/>
            <a:ext cx="5211614" cy="51729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5460" y="1214650"/>
            <a:ext cx="1772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X intercept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8491"/>
              </p:ext>
            </p:extLst>
          </p:nvPr>
        </p:nvGraphicFramePr>
        <p:xfrm>
          <a:off x="768246" y="1818590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246" y="1818590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96618"/>
              </p:ext>
            </p:extLst>
          </p:nvPr>
        </p:nvGraphicFramePr>
        <p:xfrm>
          <a:off x="696913" y="2457450"/>
          <a:ext cx="9509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6913" y="2457450"/>
                        <a:ext cx="95091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061046"/>
              </p:ext>
            </p:extLst>
          </p:nvPr>
        </p:nvGraphicFramePr>
        <p:xfrm>
          <a:off x="768246" y="3037573"/>
          <a:ext cx="806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246" y="3037573"/>
                        <a:ext cx="806450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28383"/>
              </p:ext>
            </p:extLst>
          </p:nvPr>
        </p:nvGraphicFramePr>
        <p:xfrm>
          <a:off x="779463" y="3552825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463" y="3552825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48248" y="1214650"/>
            <a:ext cx="1772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Y intercept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48263"/>
              </p:ext>
            </p:extLst>
          </p:nvPr>
        </p:nvGraphicFramePr>
        <p:xfrm>
          <a:off x="3831035" y="1783666"/>
          <a:ext cx="806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1035" y="1783666"/>
                        <a:ext cx="8064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9120089" y="3037573"/>
            <a:ext cx="172767" cy="1202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10065"/>
              </p:ext>
            </p:extLst>
          </p:nvPr>
        </p:nvGraphicFramePr>
        <p:xfrm>
          <a:off x="3702050" y="2428875"/>
          <a:ext cx="1209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02050" y="2428875"/>
                        <a:ext cx="12096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62520"/>
              </p:ext>
            </p:extLst>
          </p:nvPr>
        </p:nvGraphicFramePr>
        <p:xfrm>
          <a:off x="3903662" y="3006152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03662" y="3006152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18704"/>
              </p:ext>
            </p:extLst>
          </p:nvPr>
        </p:nvGraphicFramePr>
        <p:xfrm>
          <a:off x="3920764" y="3552825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0764" y="3552825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27383"/>
              </p:ext>
            </p:extLst>
          </p:nvPr>
        </p:nvGraphicFramePr>
        <p:xfrm>
          <a:off x="2057484" y="4352333"/>
          <a:ext cx="979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0" imgW="431640" imgH="203040" progId="Equation.DSMT4">
                  <p:embed/>
                </p:oleObj>
              </mc:Choice>
              <mc:Fallback>
                <p:oleObj name="Equation" r:id="rId20" imgW="4316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7484" y="4352333"/>
                        <a:ext cx="9794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28988"/>
              </p:ext>
            </p:extLst>
          </p:nvPr>
        </p:nvGraphicFramePr>
        <p:xfrm>
          <a:off x="2085975" y="4865688"/>
          <a:ext cx="1152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2" imgW="507960" imgH="203040" progId="Equation.DSMT4">
                  <p:embed/>
                </p:oleObj>
              </mc:Choice>
              <mc:Fallback>
                <p:oleObj name="Equation" r:id="rId22" imgW="5079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85975" y="4865688"/>
                        <a:ext cx="11525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1597"/>
              </p:ext>
            </p:extLst>
          </p:nvPr>
        </p:nvGraphicFramePr>
        <p:xfrm>
          <a:off x="2144002" y="5465558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4" imgW="355320" imgH="203040" progId="Equation.DSMT4">
                  <p:embed/>
                </p:oleObj>
              </mc:Choice>
              <mc:Fallback>
                <p:oleObj name="Equation" r:id="rId24" imgW="35532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44002" y="5465558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232516"/>
              </p:ext>
            </p:extLst>
          </p:nvPr>
        </p:nvGraphicFramePr>
        <p:xfrm>
          <a:off x="2231314" y="6065428"/>
          <a:ext cx="719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26" imgW="317160" imgH="203040" progId="Equation.DSMT4">
                  <p:embed/>
                </p:oleObj>
              </mc:Choice>
              <mc:Fallback>
                <p:oleObj name="Equation" r:id="rId26" imgW="3171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31314" y="6065428"/>
                        <a:ext cx="7191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555848" y="938652"/>
            <a:ext cx="172767" cy="1202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8667375" y="346329"/>
            <a:ext cx="1121367" cy="5319645"/>
          </a:xfrm>
          <a:prstGeom prst="straightConnector1">
            <a:avLst/>
          </a:prstGeom>
          <a:ln w="412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60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838" y="440457"/>
            <a:ext cx="4305300" cy="945431"/>
          </a:xfrm>
        </p:spPr>
        <p:txBody>
          <a:bodyPr/>
          <a:lstStyle/>
          <a:p>
            <a:r>
              <a:rPr lang="en-US" dirty="0" smtClean="0"/>
              <a:t>Coordinate Plan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31" y="1385888"/>
            <a:ext cx="11507232" cy="2401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73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578" y="1044291"/>
            <a:ext cx="5919260" cy="55851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546" y="315952"/>
            <a:ext cx="11503204" cy="95693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870710" y="2625090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85485" y="2136160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510790" y="5170170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10790" y="468124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20363" y="4908560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35138" y="4419630"/>
            <a:ext cx="336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479659" y="4262467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15642" y="3836845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4" name="Oval 13"/>
          <p:cNvSpPr/>
          <p:nvPr/>
        </p:nvSpPr>
        <p:spPr>
          <a:xfrm>
            <a:off x="4431087" y="3121170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372090" y="2625090"/>
            <a:ext cx="3626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11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5" y="230187"/>
            <a:ext cx="11858483" cy="12260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3" y="1291165"/>
            <a:ext cx="8368044" cy="11287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3" y="2419878"/>
            <a:ext cx="11544373" cy="13076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023" y="3798180"/>
            <a:ext cx="7086602" cy="196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37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1" y="110420"/>
            <a:ext cx="9873897" cy="25092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545" y="2173981"/>
            <a:ext cx="7942945" cy="6784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94220" y="2201943"/>
            <a:ext cx="3781430" cy="37533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09275"/>
              </p:ext>
            </p:extLst>
          </p:nvPr>
        </p:nvGraphicFramePr>
        <p:xfrm>
          <a:off x="323093" y="2697705"/>
          <a:ext cx="1805583" cy="58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093" y="2697705"/>
                        <a:ext cx="1805583" cy="58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45350"/>
              </p:ext>
            </p:extLst>
          </p:nvPr>
        </p:nvGraphicFramePr>
        <p:xfrm>
          <a:off x="271918" y="3270362"/>
          <a:ext cx="20986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918" y="3270362"/>
                        <a:ext cx="20986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06936"/>
              </p:ext>
            </p:extLst>
          </p:nvPr>
        </p:nvGraphicFramePr>
        <p:xfrm>
          <a:off x="747302" y="3738018"/>
          <a:ext cx="9572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7302" y="3738018"/>
                        <a:ext cx="9572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53830"/>
              </p:ext>
            </p:extLst>
          </p:nvPr>
        </p:nvGraphicFramePr>
        <p:xfrm>
          <a:off x="792180" y="4326980"/>
          <a:ext cx="9572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2180" y="4326980"/>
                        <a:ext cx="9572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8718"/>
              </p:ext>
            </p:extLst>
          </p:nvPr>
        </p:nvGraphicFramePr>
        <p:xfrm>
          <a:off x="2540205" y="2697705"/>
          <a:ext cx="1805583" cy="58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40205" y="2697705"/>
                        <a:ext cx="1805583" cy="58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49923"/>
              </p:ext>
            </p:extLst>
          </p:nvPr>
        </p:nvGraphicFramePr>
        <p:xfrm>
          <a:off x="2510953" y="3242718"/>
          <a:ext cx="20256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10953" y="3242718"/>
                        <a:ext cx="202565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47281"/>
              </p:ext>
            </p:extLst>
          </p:nvPr>
        </p:nvGraphicFramePr>
        <p:xfrm>
          <a:off x="2928527" y="3738018"/>
          <a:ext cx="1030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8" imgW="355320" imgH="203040" progId="Equation.DSMT4">
                  <p:embed/>
                </p:oleObj>
              </mc:Choice>
              <mc:Fallback>
                <p:oleObj name="Equation" r:id="rId18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28527" y="3738018"/>
                        <a:ext cx="103028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96182"/>
              </p:ext>
            </p:extLst>
          </p:nvPr>
        </p:nvGraphicFramePr>
        <p:xfrm>
          <a:off x="3028540" y="4326980"/>
          <a:ext cx="919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28540" y="4326980"/>
                        <a:ext cx="919162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78834"/>
              </p:ext>
            </p:extLst>
          </p:nvPr>
        </p:nvGraphicFramePr>
        <p:xfrm>
          <a:off x="4840288" y="2696618"/>
          <a:ext cx="1806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40288" y="2696618"/>
                        <a:ext cx="18065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52470"/>
              </p:ext>
            </p:extLst>
          </p:nvPr>
        </p:nvGraphicFramePr>
        <p:xfrm>
          <a:off x="4835793" y="3208590"/>
          <a:ext cx="23193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4" imgW="799920" imgH="203040" progId="Equation.DSMT4">
                  <p:embed/>
                </p:oleObj>
              </mc:Choice>
              <mc:Fallback>
                <p:oleObj name="Equation" r:id="rId24" imgW="7999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35793" y="3208590"/>
                        <a:ext cx="2319338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43190"/>
              </p:ext>
            </p:extLst>
          </p:nvPr>
        </p:nvGraphicFramePr>
        <p:xfrm>
          <a:off x="5116513" y="3738018"/>
          <a:ext cx="1252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6" imgW="431640" imgH="203040" progId="Equation.DSMT4">
                  <p:embed/>
                </p:oleObj>
              </mc:Choice>
              <mc:Fallback>
                <p:oleObj name="Equation" r:id="rId26" imgW="4316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16513" y="3738018"/>
                        <a:ext cx="125253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40595"/>
              </p:ext>
            </p:extLst>
          </p:nvPr>
        </p:nvGraphicFramePr>
        <p:xfrm>
          <a:off x="5053013" y="4326980"/>
          <a:ext cx="14732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8" imgW="507960" imgH="203040" progId="Equation.DSMT4">
                  <p:embed/>
                </p:oleObj>
              </mc:Choice>
              <mc:Fallback>
                <p:oleObj name="Equation" r:id="rId28" imgW="5079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53013" y="4326980"/>
                        <a:ext cx="147320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9886509" y="3674517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169351" y="3085555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9574249" y="4300558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9009531" y="2201944"/>
            <a:ext cx="1738680" cy="3493003"/>
          </a:xfrm>
          <a:prstGeom prst="straightConnector1">
            <a:avLst/>
          </a:prstGeom>
          <a:ln w="412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504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09" y="139348"/>
            <a:ext cx="8410469" cy="13255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96415"/>
              </p:ext>
            </p:extLst>
          </p:nvPr>
        </p:nvGraphicFramePr>
        <p:xfrm>
          <a:off x="254324" y="1212819"/>
          <a:ext cx="1558832" cy="89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324" y="1212819"/>
                        <a:ext cx="1558832" cy="89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3131"/>
              </p:ext>
            </p:extLst>
          </p:nvPr>
        </p:nvGraphicFramePr>
        <p:xfrm>
          <a:off x="179710" y="2349469"/>
          <a:ext cx="1788987" cy="89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710" y="2349469"/>
                        <a:ext cx="1788987" cy="893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63172"/>
              </p:ext>
            </p:extLst>
          </p:nvPr>
        </p:nvGraphicFramePr>
        <p:xfrm>
          <a:off x="828998" y="3678207"/>
          <a:ext cx="807407" cy="46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998" y="3678207"/>
                        <a:ext cx="807407" cy="461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94220"/>
              </p:ext>
            </p:extLst>
          </p:nvPr>
        </p:nvGraphicFramePr>
        <p:xfrm>
          <a:off x="848049" y="4491007"/>
          <a:ext cx="778794" cy="46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049" y="4491007"/>
                        <a:ext cx="778794" cy="461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61375"/>
              </p:ext>
            </p:extLst>
          </p:nvPr>
        </p:nvGraphicFramePr>
        <p:xfrm>
          <a:off x="2397154" y="1212819"/>
          <a:ext cx="1598422" cy="91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97154" y="1212819"/>
                        <a:ext cx="1598422" cy="91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59073"/>
              </p:ext>
            </p:extLst>
          </p:nvPr>
        </p:nvGraphicFramePr>
        <p:xfrm>
          <a:off x="2339779" y="2336555"/>
          <a:ext cx="1834422" cy="9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9779" y="2336555"/>
                        <a:ext cx="1834422" cy="915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99323"/>
              </p:ext>
            </p:extLst>
          </p:nvPr>
        </p:nvGraphicFramePr>
        <p:xfrm>
          <a:off x="2750008" y="3666486"/>
          <a:ext cx="857254" cy="4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50008" y="3666486"/>
                        <a:ext cx="857254" cy="4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58056"/>
              </p:ext>
            </p:extLst>
          </p:nvPr>
        </p:nvGraphicFramePr>
        <p:xfrm>
          <a:off x="2709701" y="4479285"/>
          <a:ext cx="826638" cy="47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8" imgW="355320" imgH="203040" progId="Equation.DSMT4">
                  <p:embed/>
                </p:oleObj>
              </mc:Choice>
              <mc:Fallback>
                <p:oleObj name="Equation" r:id="rId18" imgW="3553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9701" y="4479285"/>
                        <a:ext cx="826638" cy="47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87766"/>
              </p:ext>
            </p:extLst>
          </p:nvPr>
        </p:nvGraphicFramePr>
        <p:xfrm>
          <a:off x="4599259" y="1314542"/>
          <a:ext cx="1595883" cy="91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20" imgW="685800" imgH="393480" progId="Equation.DSMT4">
                  <p:embed/>
                </p:oleObj>
              </mc:Choice>
              <mc:Fallback>
                <p:oleObj name="Equation" r:id="rId20" imgW="6858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9259" y="1314542"/>
                        <a:ext cx="1595883" cy="917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72744"/>
              </p:ext>
            </p:extLst>
          </p:nvPr>
        </p:nvGraphicFramePr>
        <p:xfrm>
          <a:off x="4545283" y="2349469"/>
          <a:ext cx="2036215" cy="91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22" imgW="876240" imgH="393480" progId="Equation.DSMT4">
                  <p:embed/>
                </p:oleObj>
              </mc:Choice>
              <mc:Fallback>
                <p:oleObj name="Equation" r:id="rId22" imgW="87624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45283" y="2349469"/>
                        <a:ext cx="2036215" cy="913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35366"/>
              </p:ext>
            </p:extLst>
          </p:nvPr>
        </p:nvGraphicFramePr>
        <p:xfrm>
          <a:off x="4934310" y="3675631"/>
          <a:ext cx="856483" cy="47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24" imgW="368280" imgH="203040" progId="Equation.DSMT4">
                  <p:embed/>
                </p:oleObj>
              </mc:Choice>
              <mc:Fallback>
                <p:oleObj name="Equation" r:id="rId24" imgW="3682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34310" y="3675631"/>
                        <a:ext cx="856483" cy="47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94873"/>
              </p:ext>
            </p:extLst>
          </p:nvPr>
        </p:nvGraphicFramePr>
        <p:xfrm>
          <a:off x="4845861" y="4491007"/>
          <a:ext cx="1033379" cy="47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26" imgW="444240" imgH="203040" progId="Equation.DSMT4">
                  <p:embed/>
                </p:oleObj>
              </mc:Choice>
              <mc:Fallback>
                <p:oleObj name="Equation" r:id="rId26" imgW="4442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45861" y="4491007"/>
                        <a:ext cx="1033379" cy="472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7313679" y="1330523"/>
            <a:ext cx="4706877" cy="4671925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9570559" y="2460181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320152" y="2086676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787452" y="2829004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629581" y="1661309"/>
            <a:ext cx="3775787" cy="1878485"/>
          </a:xfrm>
          <a:prstGeom prst="straightConnector1">
            <a:avLst/>
          </a:prstGeom>
          <a:ln w="412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53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11" y="128588"/>
            <a:ext cx="8991778" cy="25425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71091"/>
            <a:ext cx="4712927" cy="854218"/>
          </a:xfrm>
          <a:prstGeom prst="rect">
            <a:avLst/>
          </a:prstGeom>
        </p:spPr>
      </p:pic>
      <p:pic>
        <p:nvPicPr>
          <p:cNvPr id="6" name="Content Placeholder 4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582084" y="3525309"/>
            <a:ext cx="3131961" cy="3108704"/>
          </a:xfrm>
          <a:prstGeom prst="rect">
            <a:avLst/>
          </a:prstGeom>
        </p:spPr>
      </p:pic>
      <p:pic>
        <p:nvPicPr>
          <p:cNvPr id="7" name="Content Placeholder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5011" y="3525309"/>
            <a:ext cx="3131961" cy="310870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2630905" y="3525310"/>
            <a:ext cx="32084" cy="3108703"/>
          </a:xfrm>
          <a:prstGeom prst="straightConnector1">
            <a:avLst/>
          </a:prstGeom>
          <a:ln w="412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295011" y="5353886"/>
            <a:ext cx="3131961" cy="4176"/>
          </a:xfrm>
          <a:prstGeom prst="straightConnector1">
            <a:avLst/>
          </a:prstGeom>
          <a:ln w="412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648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2697"/>
            <a:ext cx="11228079" cy="33230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75712"/>
            <a:ext cx="9471546" cy="2488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79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266407" y="161647"/>
            <a:ext cx="9759908" cy="106749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1566"/>
              </p:ext>
            </p:extLst>
          </p:nvPr>
        </p:nvGraphicFramePr>
        <p:xfrm>
          <a:off x="2858022" y="2441006"/>
          <a:ext cx="1471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8022" y="2441006"/>
                        <a:ext cx="14716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07818" y="1111906"/>
            <a:ext cx="1772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X intercept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80164"/>
              </p:ext>
            </p:extLst>
          </p:nvPr>
        </p:nvGraphicFramePr>
        <p:xfrm>
          <a:off x="3190604" y="1715846"/>
          <a:ext cx="8064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0604" y="1715846"/>
                        <a:ext cx="8064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83805"/>
              </p:ext>
            </p:extLst>
          </p:nvPr>
        </p:nvGraphicFramePr>
        <p:xfrm>
          <a:off x="2757404" y="2986004"/>
          <a:ext cx="1673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7404" y="2986004"/>
                        <a:ext cx="16732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31351"/>
              </p:ext>
            </p:extLst>
          </p:nvPr>
        </p:nvGraphicFramePr>
        <p:xfrm>
          <a:off x="3117767" y="3478129"/>
          <a:ext cx="952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7767" y="3478129"/>
                        <a:ext cx="9525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57025"/>
              </p:ext>
            </p:extLst>
          </p:nvPr>
        </p:nvGraphicFramePr>
        <p:xfrm>
          <a:off x="3232067" y="4052804"/>
          <a:ext cx="8080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2067" y="4052804"/>
                        <a:ext cx="8080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06275"/>
              </p:ext>
            </p:extLst>
          </p:nvPr>
        </p:nvGraphicFramePr>
        <p:xfrm>
          <a:off x="3190792" y="4598904"/>
          <a:ext cx="808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0792" y="4598904"/>
                        <a:ext cx="8080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52316" y="1179434"/>
            <a:ext cx="17720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</a:rPr>
              <a:t>Y intercept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47838"/>
              </p:ext>
            </p:extLst>
          </p:nvPr>
        </p:nvGraphicFramePr>
        <p:xfrm>
          <a:off x="6135103" y="1748450"/>
          <a:ext cx="806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35103" y="1748450"/>
                        <a:ext cx="8064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03035"/>
              </p:ext>
            </p:extLst>
          </p:nvPr>
        </p:nvGraphicFramePr>
        <p:xfrm>
          <a:off x="5802521" y="2430645"/>
          <a:ext cx="14716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2521" y="2430645"/>
                        <a:ext cx="14716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21311"/>
              </p:ext>
            </p:extLst>
          </p:nvPr>
        </p:nvGraphicFramePr>
        <p:xfrm>
          <a:off x="5686342" y="2986004"/>
          <a:ext cx="17018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6342" y="2986004"/>
                        <a:ext cx="17018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70384"/>
              </p:ext>
            </p:extLst>
          </p:nvPr>
        </p:nvGraphicFramePr>
        <p:xfrm>
          <a:off x="6099092" y="3541629"/>
          <a:ext cx="808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21" imgW="355320" imgH="203040" progId="Equation.DSMT4">
                  <p:embed/>
                </p:oleObj>
              </mc:Choice>
              <mc:Fallback>
                <p:oleObj name="Equation" r:id="rId21" imgW="3553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9092" y="3541629"/>
                        <a:ext cx="8080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14456"/>
              </p:ext>
            </p:extLst>
          </p:nvPr>
        </p:nvGraphicFramePr>
        <p:xfrm>
          <a:off x="6218154" y="4598904"/>
          <a:ext cx="777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23" imgW="342720" imgH="203040" progId="Equation.DSMT4">
                  <p:embed/>
                </p:oleObj>
              </mc:Choice>
              <mc:Fallback>
                <p:oleObj name="Equation" r:id="rId23" imgW="3427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18154" y="4598904"/>
                        <a:ext cx="7778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2392326" y="1935126"/>
            <a:ext cx="861237" cy="2360427"/>
          </a:xfrm>
          <a:custGeom>
            <a:avLst/>
            <a:gdLst>
              <a:gd name="connsiteX0" fmla="*/ 797441 w 861237"/>
              <a:gd name="connsiteY0" fmla="*/ 2360427 h 2360427"/>
              <a:gd name="connsiteX1" fmla="*/ 0 w 861237"/>
              <a:gd name="connsiteY1" fmla="*/ 2360427 h 2360427"/>
              <a:gd name="connsiteX2" fmla="*/ 10632 w 861237"/>
              <a:gd name="connsiteY2" fmla="*/ 0 h 2360427"/>
              <a:gd name="connsiteX3" fmla="*/ 861237 w 861237"/>
              <a:gd name="connsiteY3" fmla="*/ 0 h 2360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237" h="2360427">
                <a:moveTo>
                  <a:pt x="797441" y="2360427"/>
                </a:moveTo>
                <a:lnTo>
                  <a:pt x="0" y="2360427"/>
                </a:lnTo>
                <a:lnTo>
                  <a:pt x="10632" y="0"/>
                </a:lnTo>
                <a:lnTo>
                  <a:pt x="861237" y="0"/>
                </a:lnTo>
              </a:path>
            </a:pathLst>
          </a:custGeom>
          <a:noFill/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273866" y="1958529"/>
            <a:ext cx="861237" cy="1871331"/>
          </a:xfrm>
          <a:custGeom>
            <a:avLst/>
            <a:gdLst>
              <a:gd name="connsiteX0" fmla="*/ 797441 w 861237"/>
              <a:gd name="connsiteY0" fmla="*/ 2360427 h 2360427"/>
              <a:gd name="connsiteX1" fmla="*/ 0 w 861237"/>
              <a:gd name="connsiteY1" fmla="*/ 2360427 h 2360427"/>
              <a:gd name="connsiteX2" fmla="*/ 10632 w 861237"/>
              <a:gd name="connsiteY2" fmla="*/ 0 h 2360427"/>
              <a:gd name="connsiteX3" fmla="*/ 861237 w 861237"/>
              <a:gd name="connsiteY3" fmla="*/ 0 h 2360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1237" h="2360427">
                <a:moveTo>
                  <a:pt x="797441" y="2360427"/>
                </a:moveTo>
                <a:lnTo>
                  <a:pt x="0" y="2360427"/>
                </a:lnTo>
                <a:lnTo>
                  <a:pt x="10632" y="0"/>
                </a:lnTo>
                <a:lnTo>
                  <a:pt x="861237" y="0"/>
                </a:lnTo>
              </a:path>
            </a:pathLst>
          </a:custGeom>
          <a:noFill/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02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1" grpId="0" animBg="1"/>
      <p:bldP spid="2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1</TotalTime>
  <Words>57</Words>
  <Application>Microsoft Office PowerPoint</Application>
  <PresentationFormat>Widescreen</PresentationFormat>
  <Paragraphs>1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3.1 Graph Linear Equations in Two Variables</vt:lpstr>
      <vt:lpstr>Coordinate Pl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1 Graph Linear Equations in Two Variables</dc:title>
  <dc:creator>Stewart, Melissa</dc:creator>
  <cp:lastModifiedBy>Ringel, Charles</cp:lastModifiedBy>
  <cp:revision>28</cp:revision>
  <cp:lastPrinted>2019-09-11T19:20:39Z</cp:lastPrinted>
  <dcterms:created xsi:type="dcterms:W3CDTF">2019-09-11T12:14:00Z</dcterms:created>
  <dcterms:modified xsi:type="dcterms:W3CDTF">2019-09-19T10:00:22Z</dcterms:modified>
</cp:coreProperties>
</file>